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7BDA" w:rsidRPr="0087657C" w:rsidRDefault="008F7BDA" w:rsidP="008F7BDA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ỗ Thị Trang</w:t>
      </w:r>
      <w:r w:rsidRPr="0087657C">
        <w:rPr>
          <w:rFonts w:ascii="Times New Roman" w:hAnsi="Times New Roman" w:cs="Times New Roman"/>
          <w:sz w:val="26"/>
          <w:szCs w:val="26"/>
        </w:rPr>
        <w:t xml:space="preserve"> - THCS Lạc Viên - quận Ngô Quyền</w:t>
      </w:r>
    </w:p>
    <w:p w:rsidR="008F7BDA" w:rsidRPr="0087657C" w:rsidRDefault="008F7BDA" w:rsidP="008F7BDA">
      <w:pPr>
        <w:jc w:val="center"/>
        <w:rPr>
          <w:rFonts w:ascii="Times New Roman" w:hAnsi="Times New Roman" w:cs="Times New Roman"/>
          <w:sz w:val="26"/>
          <w:szCs w:val="26"/>
        </w:rPr>
      </w:pPr>
      <w:r w:rsidRPr="0087657C">
        <w:rPr>
          <w:rFonts w:ascii="Times New Roman" w:hAnsi="Times New Roman" w:cs="Times New Roman"/>
          <w:sz w:val="26"/>
          <w:szCs w:val="26"/>
        </w:rPr>
        <w:t>CAUHOI</w:t>
      </w:r>
    </w:p>
    <w:p w:rsidR="00E27ADE" w:rsidRPr="00F37D98" w:rsidRDefault="00E27ADE" w:rsidP="00E27ADE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Bài 3 </w:t>
      </w:r>
      <w:r w:rsidRPr="00F37D98">
        <w:rPr>
          <w:rFonts w:ascii="Times New Roman" w:hAnsi="Times New Roman" w:cs="Times New Roman"/>
          <w:b/>
        </w:rPr>
        <w:t>(2,5 điểm )</w:t>
      </w:r>
    </w:p>
    <w:p w:rsidR="00E27ADE" w:rsidRDefault="00E27ADE" w:rsidP="00E27A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Cho phương trình </w:t>
      </w:r>
      <w:r w:rsidRPr="00B65EF6">
        <w:rPr>
          <w:rFonts w:ascii="Times New Roman" w:hAnsi="Times New Roman" w:cs="Times New Roman"/>
          <w:position w:val="-10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5pt;height:18.35pt" o:ole="">
            <v:imagedata r:id="rId4" o:title=""/>
          </v:shape>
          <o:OLEObject Type="Embed" ProgID="Equation.DSMT4" ShapeID="_x0000_i1025" DrawAspect="Content" ObjectID="_1549984004" r:id="rId5"/>
        </w:object>
      </w:r>
    </w:p>
    <w:p w:rsidR="00E27ADE" w:rsidRDefault="00E27ADE" w:rsidP="00E27A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Giải phương trình (*) với m =-1 </w:t>
      </w:r>
    </w:p>
    <w:p w:rsidR="00E27ADE" w:rsidRDefault="00E27ADE" w:rsidP="00E27A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Tìm giá trị của m để phương trình (*) có nghiệm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Tìm m để phương trình (*) có 2 nghiệm phân biệt x</w:t>
      </w:r>
      <w:r w:rsidRPr="00053239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; x</w:t>
      </w:r>
      <w:r w:rsidRPr="0005323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thoả mãn x</w:t>
      </w:r>
      <w:r w:rsidRPr="00053239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=2x</w:t>
      </w:r>
      <w:r w:rsidRPr="00053239">
        <w:rPr>
          <w:rFonts w:ascii="Times New Roman" w:hAnsi="Times New Roman" w:cs="Times New Roman"/>
          <w:vertAlign w:val="subscript"/>
        </w:rPr>
        <w:t>2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Tổng số công nhân của hai đội sản xuất là 125 người . Sau khi điều 13 người từ đội thứ nhất sang đội thứ hai thì số công nhân của đội  thứ nhất bằng </w:t>
      </w:r>
      <w:r w:rsidRPr="00B65EF6">
        <w:rPr>
          <w:rFonts w:ascii="Times New Roman" w:hAnsi="Times New Roman" w:cs="Times New Roman"/>
          <w:position w:val="-24"/>
        </w:rPr>
        <w:object w:dxaOrig="240" w:dyaOrig="620">
          <v:shape id="_x0000_i1026" type="#_x0000_t75" style="width:12.25pt;height:31.25pt" o:ole="">
            <v:imagedata r:id="rId6" o:title=""/>
          </v:shape>
          <o:OLEObject Type="Embed" ProgID="Equation.DSMT4" ShapeID="_x0000_i1026" DrawAspect="Content" ObjectID="_1549984005" r:id="rId7"/>
        </w:object>
      </w:r>
      <w:r>
        <w:rPr>
          <w:rFonts w:ascii="Times New Roman" w:hAnsi="Times New Roman" w:cs="Times New Roman"/>
        </w:rPr>
        <w:t>số công nhân của đội thứ hai. Tính số công nhân của mỗi đội lúc đầu.</w:t>
      </w:r>
    </w:p>
    <w:p w:rsidR="00E27ADE" w:rsidRPr="0087657C" w:rsidRDefault="00E27ADE" w:rsidP="00E27ADE">
      <w:pPr>
        <w:jc w:val="center"/>
        <w:rPr>
          <w:rFonts w:ascii="Times New Roman" w:hAnsi="Times New Roman" w:cs="Times New Roman"/>
          <w:sz w:val="26"/>
          <w:szCs w:val="26"/>
        </w:rPr>
      </w:pPr>
      <w:r w:rsidRPr="0087657C">
        <w:rPr>
          <w:rFonts w:ascii="Times New Roman" w:hAnsi="Times New Roman" w:cs="Times New Roman"/>
          <w:sz w:val="26"/>
          <w:szCs w:val="26"/>
        </w:rPr>
        <w:t>DAPAN</w:t>
      </w:r>
    </w:p>
    <w:p w:rsidR="00E27ADE" w:rsidRDefault="00E27ADE" w:rsidP="00E27A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Cho phương trình </w:t>
      </w:r>
      <w:r w:rsidRPr="00B65EF6">
        <w:rPr>
          <w:rFonts w:ascii="Times New Roman" w:hAnsi="Times New Roman" w:cs="Times New Roman"/>
          <w:position w:val="-10"/>
        </w:rPr>
        <w:object w:dxaOrig="2320" w:dyaOrig="360">
          <v:shape id="_x0000_i1027" type="#_x0000_t75" style="width:116.15pt;height:18.35pt" o:ole="">
            <v:imagedata r:id="rId4" o:title=""/>
          </v:shape>
          <o:OLEObject Type="Embed" ProgID="Equation.DSMT4" ShapeID="_x0000_i1027" DrawAspect="Content" ObjectID="_1549984006" r:id="rId8"/>
        </w:objec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Với m=-1 phương trình (*) </w:t>
      </w:r>
      <w:r w:rsidRPr="007F3311">
        <w:rPr>
          <w:rFonts w:ascii="Times New Roman" w:hAnsi="Times New Roman" w:cs="Times New Roman"/>
          <w:position w:val="-6"/>
        </w:rPr>
        <w:object w:dxaOrig="1840" w:dyaOrig="320">
          <v:shape id="_x0000_i1028" type="#_x0000_t75" style="width:91.7pt;height:16.3pt" o:ole="">
            <v:imagedata r:id="rId9" o:title=""/>
          </v:shape>
          <o:OLEObject Type="Embed" ProgID="Equation.DSMT4" ShapeID="_x0000_i1028" DrawAspect="Content" ObjectID="_1549984007" r:id="rId10"/>
        </w:object>
      </w:r>
      <w:r>
        <w:rPr>
          <w:rFonts w:ascii="Times New Roman" w:hAnsi="Times New Roman" w:cs="Times New Roman"/>
        </w:rPr>
        <w:t xml:space="preserve"> có </w:t>
      </w:r>
      <w:r>
        <w:rPr>
          <w:rFonts w:ascii="Times New Roman" w:hAnsi="Times New Roman" w:cs="Times New Roman"/>
        </w:rPr>
        <w:sym w:font="Symbol" w:char="F044"/>
      </w:r>
      <w:r>
        <w:rPr>
          <w:rFonts w:ascii="Times New Roman" w:hAnsi="Times New Roman" w:cs="Times New Roman"/>
        </w:rPr>
        <w:t>'= 1+2 =3 &gt;0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với m =-1 thì phương trình (*) có 2 nghiệm phân biệt :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 w:rsidRPr="00600AFB">
        <w:rPr>
          <w:rFonts w:ascii="Times New Roman" w:hAnsi="Times New Roman" w:cs="Times New Roman"/>
          <w:position w:val="-24"/>
        </w:rPr>
        <w:object w:dxaOrig="2280" w:dyaOrig="680">
          <v:shape id="_x0000_i1029" type="#_x0000_t75" style="width:114.1pt;height:33.95pt" o:ole="">
            <v:imagedata r:id="rId11" o:title=""/>
          </v:shape>
          <o:OLEObject Type="Embed" ProgID="Equation.DSMT4" ShapeID="_x0000_i1029" DrawAspect="Content" ObjectID="_1549984008" r:id="rId12"/>
        </w:objec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Nếu m =1 thì (*) : 2x +1= 0 </w:t>
      </w:r>
      <w:r w:rsidRPr="00600AFB">
        <w:rPr>
          <w:rFonts w:ascii="Times New Roman" w:hAnsi="Times New Roman" w:cs="Times New Roman"/>
          <w:position w:val="-24"/>
        </w:rPr>
        <w:object w:dxaOrig="1080" w:dyaOrig="620">
          <v:shape id="_x0000_i1030" type="#_x0000_t75" style="width:54.35pt;height:31.25pt" o:ole="">
            <v:imagedata r:id="rId13" o:title=""/>
          </v:shape>
          <o:OLEObject Type="Embed" ProgID="Equation.DSMT4" ShapeID="_x0000_i1030" DrawAspect="Content" ObjectID="_1549984009" r:id="rId14"/>
        </w:object>
      </w:r>
      <w:r>
        <w:rPr>
          <w:rFonts w:ascii="Times New Roman" w:hAnsi="Times New Roman" w:cs="Times New Roman"/>
        </w:rPr>
        <w:t xml:space="preserve"> (có nghiệm )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ếu m</w:t>
      </w:r>
      <w:r>
        <w:rPr>
          <w:rFonts w:ascii="Times New Roman" w:hAnsi="Times New Roman" w:cs="Times New Roman"/>
        </w:rPr>
        <w:sym w:font="Symbol" w:char="F0B9"/>
      </w:r>
      <w:r>
        <w:rPr>
          <w:rFonts w:ascii="Times New Roman" w:hAnsi="Times New Roman" w:cs="Times New Roman"/>
        </w:rPr>
        <w:t xml:space="preserve">1 </w:t>
      </w:r>
      <w:r>
        <w:rPr>
          <w:rFonts w:ascii="Times New Roman" w:hAnsi="Times New Roman" w:cs="Times New Roman"/>
        </w:rPr>
        <w:sym w:font="Symbol" w:char="F0DE"/>
      </w:r>
      <w:r>
        <w:rPr>
          <w:rFonts w:ascii="Times New Roman" w:hAnsi="Times New Roman" w:cs="Times New Roman"/>
        </w:rPr>
        <w:t xml:space="preserve"> </w:t>
      </w:r>
      <w:r w:rsidRPr="00E659FB">
        <w:rPr>
          <w:rFonts w:ascii="Times New Roman" w:hAnsi="Times New Roman" w:cs="Times New Roman"/>
          <w:position w:val="-12"/>
        </w:rPr>
        <w:object w:dxaOrig="1060" w:dyaOrig="380">
          <v:shape id="_x0000_i1031" type="#_x0000_t75" style="width:53pt;height:19pt" o:ole="">
            <v:imagedata r:id="rId15" o:title=""/>
          </v:shape>
          <o:OLEObject Type="Embed" ProgID="Equation.DSMT4" ShapeID="_x0000_i1031" DrawAspect="Content" ObjectID="_1549984010" r:id="rId16"/>
        </w:object>
      </w:r>
      <w:r>
        <w:rPr>
          <w:rFonts w:ascii="Times New Roman" w:hAnsi="Times New Roman" w:cs="Times New Roman"/>
        </w:rPr>
        <w:t>. Phương trình (*) có nghiệm khi m</w:t>
      </w:r>
      <w:r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>2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ậy m</w:t>
      </w:r>
      <w:r>
        <w:rPr>
          <w:rFonts w:ascii="Times New Roman" w:hAnsi="Times New Roman" w:cs="Times New Roman"/>
        </w:rPr>
        <w:sym w:font="Symbol" w:char="F0A3"/>
      </w:r>
      <w:r>
        <w:rPr>
          <w:rFonts w:ascii="Times New Roman" w:hAnsi="Times New Roman" w:cs="Times New Roman"/>
        </w:rPr>
        <w:t>2 thì (*) có nghiệm .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 Phương trình (*) có 2 nghiệm phân biệt </w:t>
      </w:r>
      <w:r>
        <w:rPr>
          <w:rFonts w:ascii="Times New Roman" w:hAnsi="Times New Roman" w:cs="Times New Roman"/>
        </w:rPr>
        <w:sym w:font="Symbol" w:char="F0DB"/>
      </w:r>
      <w:r>
        <w:rPr>
          <w:rFonts w:ascii="Times New Roman" w:hAnsi="Times New Roman" w:cs="Times New Roman"/>
        </w:rPr>
        <w:t>m&lt;2 ; m</w:t>
      </w:r>
      <w:r>
        <w:rPr>
          <w:rFonts w:ascii="Times New Roman" w:hAnsi="Times New Roman" w:cs="Times New Roman"/>
        </w:rPr>
        <w:sym w:font="Symbol" w:char="F0B9"/>
      </w:r>
      <w:r>
        <w:rPr>
          <w:rFonts w:ascii="Times New Roman" w:hAnsi="Times New Roman" w:cs="Times New Roman"/>
        </w:rPr>
        <w:t>1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Áp dụng định lý Vi-et và theo đề bài thì :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 w:rsidRPr="001B5FD1">
        <w:rPr>
          <w:rFonts w:ascii="Times New Roman" w:hAnsi="Times New Roman" w:cs="Times New Roman"/>
          <w:position w:val="-92"/>
        </w:rPr>
        <w:object w:dxaOrig="1560" w:dyaOrig="1960">
          <v:shape id="_x0000_i1032" type="#_x0000_t75" style="width:78.1pt;height:97.8pt" o:ole="">
            <v:imagedata r:id="rId17" o:title=""/>
          </v:shape>
          <o:OLEObject Type="Embed" ProgID="Equation.DSMT4" ShapeID="_x0000_i1032" DrawAspect="Content" ObjectID="_1549984011" r:id="rId18"/>
        </w:object>
      </w:r>
      <w:r>
        <w:rPr>
          <w:rFonts w:ascii="Times New Roman" w:hAnsi="Times New Roman" w:cs="Times New Roman"/>
        </w:rPr>
        <w:sym w:font="Symbol" w:char="F0DB"/>
      </w:r>
      <w:r w:rsidRPr="001B5FD1">
        <w:rPr>
          <w:rFonts w:ascii="Times New Roman" w:hAnsi="Times New Roman" w:cs="Times New Roman"/>
          <w:position w:val="-24"/>
        </w:rPr>
        <w:object w:dxaOrig="740" w:dyaOrig="620">
          <v:shape id="_x0000_i1033" type="#_x0000_t75" style="width:36.7pt;height:31.25pt" o:ole="">
            <v:imagedata r:id="rId19" o:title=""/>
          </v:shape>
          <o:OLEObject Type="Embed" ProgID="Equation.DSMT4" ShapeID="_x0000_i1033" DrawAspect="Content" ObjectID="_1549984012" r:id="rId20"/>
        </w:object>
      </w:r>
      <w:r>
        <w:rPr>
          <w:rFonts w:ascii="Times New Roman" w:hAnsi="Times New Roman" w:cs="Times New Roman"/>
        </w:rPr>
        <w:tab/>
        <w:t>(thoả mãn điều kiện )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Gọi số công nhân của đội thứ nhất là x(người)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Điều kiện x nguyên ; 125&gt;x &gt;13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ố công nhân của đội thứ hai là 125-x (người)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au khi điều 13 người sang đội thứ hai thì số công nhân của đội thứ nhất còn lại là :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x -13 (người )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Đội thứ hai khi đó có số công nhân là : 125 -x +13 = 138 -x (người )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o bài ra ta có phương trình :  </w:t>
      </w:r>
      <w:r w:rsidRPr="001B5FD1">
        <w:rPr>
          <w:rFonts w:ascii="Times New Roman" w:hAnsi="Times New Roman" w:cs="Times New Roman"/>
          <w:position w:val="-24"/>
        </w:rPr>
        <w:object w:dxaOrig="1880" w:dyaOrig="620">
          <v:shape id="_x0000_i1034" type="#_x0000_t75" style="width:93.75pt;height:31.25pt" o:ole="">
            <v:imagedata r:id="rId21" o:title=""/>
          </v:shape>
          <o:OLEObject Type="Embed" ProgID="Equation.DSMT4" ShapeID="_x0000_i1034" DrawAspect="Content" ObjectID="_1549984013" r:id="rId22"/>
        </w:objec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 w:rsidRPr="001B5FD1">
        <w:rPr>
          <w:rFonts w:ascii="Times New Roman" w:hAnsi="Times New Roman" w:cs="Times New Roman"/>
          <w:position w:val="-6"/>
        </w:rPr>
        <w:object w:dxaOrig="4260" w:dyaOrig="279">
          <v:shape id="_x0000_i1035" type="#_x0000_t75" style="width:213.3pt;height:14.25pt" o:ole="">
            <v:imagedata r:id="rId23" o:title=""/>
          </v:shape>
          <o:OLEObject Type="Embed" ProgID="Equation.DSMT4" ShapeID="_x0000_i1035" DrawAspect="Content" ObjectID="_1549984014" r:id="rId24"/>
        </w:object>
      </w:r>
      <w:r>
        <w:rPr>
          <w:rFonts w:ascii="Times New Roman" w:hAnsi="Times New Roman" w:cs="Times New Roman"/>
        </w:rPr>
        <w:t xml:space="preserve"> (thoả mãn ) </w:t>
      </w:r>
    </w:p>
    <w:p w:rsidR="00E27ADE" w:rsidRDefault="00E27ADE" w:rsidP="00E27AD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Vậy đội thứ nhất có 63 người </w:t>
      </w:r>
    </w:p>
    <w:p w:rsidR="008F7BDA" w:rsidRPr="00DF35E8" w:rsidRDefault="00E27ADE" w:rsidP="00E27ADE">
      <w:pPr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 w:cs="Times New Roman"/>
        </w:rPr>
        <w:t>Đội thứ hai có 125 - 63 = 62 (người )</w:t>
      </w:r>
    </w:p>
    <w:p w:rsidR="008F7BDA" w:rsidRPr="0087657C" w:rsidRDefault="008F7BDA" w:rsidP="008F7BDA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nl-NL"/>
        </w:rPr>
      </w:pPr>
    </w:p>
    <w:p w:rsidR="008F7BDA" w:rsidRDefault="008F7BDA" w:rsidP="008F7BDA"/>
    <w:p w:rsidR="009129F1" w:rsidRDefault="009129F1"/>
    <w:sectPr w:rsidR="009129F1" w:rsidSect="00540048">
      <w:pgSz w:w="11907" w:h="16840" w:code="9"/>
      <w:pgMar w:top="1134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8F7BDA"/>
    <w:rsid w:val="00001808"/>
    <w:rsid w:val="000034BB"/>
    <w:rsid w:val="00004D80"/>
    <w:rsid w:val="00005238"/>
    <w:rsid w:val="000061E7"/>
    <w:rsid w:val="0000674F"/>
    <w:rsid w:val="000077D8"/>
    <w:rsid w:val="00010692"/>
    <w:rsid w:val="00011E6B"/>
    <w:rsid w:val="00012174"/>
    <w:rsid w:val="00012847"/>
    <w:rsid w:val="000157EF"/>
    <w:rsid w:val="0001745F"/>
    <w:rsid w:val="00021CFC"/>
    <w:rsid w:val="00022AF0"/>
    <w:rsid w:val="00026CE7"/>
    <w:rsid w:val="00030569"/>
    <w:rsid w:val="00031C39"/>
    <w:rsid w:val="00032288"/>
    <w:rsid w:val="00032F77"/>
    <w:rsid w:val="000346C9"/>
    <w:rsid w:val="00037882"/>
    <w:rsid w:val="00037BF7"/>
    <w:rsid w:val="00043FE5"/>
    <w:rsid w:val="00045775"/>
    <w:rsid w:val="0004739A"/>
    <w:rsid w:val="0005105A"/>
    <w:rsid w:val="00052A92"/>
    <w:rsid w:val="00055EED"/>
    <w:rsid w:val="00057025"/>
    <w:rsid w:val="00057B9A"/>
    <w:rsid w:val="00057C27"/>
    <w:rsid w:val="000614BA"/>
    <w:rsid w:val="00062DBD"/>
    <w:rsid w:val="000646F4"/>
    <w:rsid w:val="00065317"/>
    <w:rsid w:val="00065321"/>
    <w:rsid w:val="00065429"/>
    <w:rsid w:val="000669E1"/>
    <w:rsid w:val="0006703C"/>
    <w:rsid w:val="00067603"/>
    <w:rsid w:val="00067F8D"/>
    <w:rsid w:val="00070A8E"/>
    <w:rsid w:val="00072A97"/>
    <w:rsid w:val="000735A7"/>
    <w:rsid w:val="0007413F"/>
    <w:rsid w:val="0007699C"/>
    <w:rsid w:val="00076AE0"/>
    <w:rsid w:val="000868D6"/>
    <w:rsid w:val="00086D34"/>
    <w:rsid w:val="00086F1B"/>
    <w:rsid w:val="00087AE4"/>
    <w:rsid w:val="000928C3"/>
    <w:rsid w:val="00093CF1"/>
    <w:rsid w:val="000A1BE5"/>
    <w:rsid w:val="000A221F"/>
    <w:rsid w:val="000A5266"/>
    <w:rsid w:val="000A58C0"/>
    <w:rsid w:val="000A6669"/>
    <w:rsid w:val="000B07A0"/>
    <w:rsid w:val="000B70C0"/>
    <w:rsid w:val="000B7E15"/>
    <w:rsid w:val="000C1132"/>
    <w:rsid w:val="000C3099"/>
    <w:rsid w:val="000C3EA1"/>
    <w:rsid w:val="000C3F83"/>
    <w:rsid w:val="000C44C0"/>
    <w:rsid w:val="000C4588"/>
    <w:rsid w:val="000C52A5"/>
    <w:rsid w:val="000C5AB9"/>
    <w:rsid w:val="000C68EA"/>
    <w:rsid w:val="000C722D"/>
    <w:rsid w:val="000D105B"/>
    <w:rsid w:val="000D1765"/>
    <w:rsid w:val="000D1954"/>
    <w:rsid w:val="000D33CC"/>
    <w:rsid w:val="000D3E20"/>
    <w:rsid w:val="000D4057"/>
    <w:rsid w:val="000D4E24"/>
    <w:rsid w:val="000D4E82"/>
    <w:rsid w:val="000E08FC"/>
    <w:rsid w:val="000E0E3C"/>
    <w:rsid w:val="000E2C53"/>
    <w:rsid w:val="000E3A5E"/>
    <w:rsid w:val="000E7B23"/>
    <w:rsid w:val="000F040F"/>
    <w:rsid w:val="000F0C1A"/>
    <w:rsid w:val="000F361E"/>
    <w:rsid w:val="000F7BCD"/>
    <w:rsid w:val="00102435"/>
    <w:rsid w:val="001076C2"/>
    <w:rsid w:val="00110246"/>
    <w:rsid w:val="00110EBA"/>
    <w:rsid w:val="0011135F"/>
    <w:rsid w:val="001148A4"/>
    <w:rsid w:val="00115B11"/>
    <w:rsid w:val="00120B7E"/>
    <w:rsid w:val="00125537"/>
    <w:rsid w:val="00126BB8"/>
    <w:rsid w:val="001318EA"/>
    <w:rsid w:val="00142104"/>
    <w:rsid w:val="001427BF"/>
    <w:rsid w:val="00143029"/>
    <w:rsid w:val="00144841"/>
    <w:rsid w:val="00144F64"/>
    <w:rsid w:val="001466D4"/>
    <w:rsid w:val="0015053D"/>
    <w:rsid w:val="001549D9"/>
    <w:rsid w:val="00160173"/>
    <w:rsid w:val="00160D00"/>
    <w:rsid w:val="00161DAC"/>
    <w:rsid w:val="001641DA"/>
    <w:rsid w:val="00164574"/>
    <w:rsid w:val="00164B75"/>
    <w:rsid w:val="00167A4F"/>
    <w:rsid w:val="00174B8A"/>
    <w:rsid w:val="00177CC4"/>
    <w:rsid w:val="00181462"/>
    <w:rsid w:val="0018310D"/>
    <w:rsid w:val="00186135"/>
    <w:rsid w:val="00187A05"/>
    <w:rsid w:val="001925D7"/>
    <w:rsid w:val="0019395A"/>
    <w:rsid w:val="0019404B"/>
    <w:rsid w:val="00195226"/>
    <w:rsid w:val="0019663C"/>
    <w:rsid w:val="001A051A"/>
    <w:rsid w:val="001A1012"/>
    <w:rsid w:val="001A19C3"/>
    <w:rsid w:val="001A37D5"/>
    <w:rsid w:val="001A4FAF"/>
    <w:rsid w:val="001A6BCC"/>
    <w:rsid w:val="001A793E"/>
    <w:rsid w:val="001B00A4"/>
    <w:rsid w:val="001B1A7B"/>
    <w:rsid w:val="001B2A77"/>
    <w:rsid w:val="001B3765"/>
    <w:rsid w:val="001B785E"/>
    <w:rsid w:val="001C1E31"/>
    <w:rsid w:val="001C39BB"/>
    <w:rsid w:val="001C4417"/>
    <w:rsid w:val="001C72F3"/>
    <w:rsid w:val="001D3E9F"/>
    <w:rsid w:val="001D47FA"/>
    <w:rsid w:val="001E5568"/>
    <w:rsid w:val="001E678A"/>
    <w:rsid w:val="001E6EF3"/>
    <w:rsid w:val="001E7264"/>
    <w:rsid w:val="001E79F5"/>
    <w:rsid w:val="001F1DE3"/>
    <w:rsid w:val="001F2F54"/>
    <w:rsid w:val="001F43A5"/>
    <w:rsid w:val="001F445C"/>
    <w:rsid w:val="001F470A"/>
    <w:rsid w:val="001F7A12"/>
    <w:rsid w:val="00202361"/>
    <w:rsid w:val="00203036"/>
    <w:rsid w:val="00204444"/>
    <w:rsid w:val="00206BCD"/>
    <w:rsid w:val="002076EC"/>
    <w:rsid w:val="00207FC2"/>
    <w:rsid w:val="00210E67"/>
    <w:rsid w:val="00215C5F"/>
    <w:rsid w:val="002167D5"/>
    <w:rsid w:val="0021742F"/>
    <w:rsid w:val="00220B43"/>
    <w:rsid w:val="00220B5B"/>
    <w:rsid w:val="002230AA"/>
    <w:rsid w:val="00223768"/>
    <w:rsid w:val="002267F6"/>
    <w:rsid w:val="00231F55"/>
    <w:rsid w:val="00232B5A"/>
    <w:rsid w:val="00232CB7"/>
    <w:rsid w:val="0023345C"/>
    <w:rsid w:val="00235020"/>
    <w:rsid w:val="00236703"/>
    <w:rsid w:val="002377B0"/>
    <w:rsid w:val="00240805"/>
    <w:rsid w:val="0024171C"/>
    <w:rsid w:val="00243FB9"/>
    <w:rsid w:val="00245827"/>
    <w:rsid w:val="002466E7"/>
    <w:rsid w:val="00247BE0"/>
    <w:rsid w:val="00250E30"/>
    <w:rsid w:val="0025263A"/>
    <w:rsid w:val="00254018"/>
    <w:rsid w:val="00255D87"/>
    <w:rsid w:val="00264F34"/>
    <w:rsid w:val="002653AD"/>
    <w:rsid w:val="00267420"/>
    <w:rsid w:val="002726FB"/>
    <w:rsid w:val="00275794"/>
    <w:rsid w:val="00277052"/>
    <w:rsid w:val="002803B6"/>
    <w:rsid w:val="002815D6"/>
    <w:rsid w:val="00283447"/>
    <w:rsid w:val="002846EE"/>
    <w:rsid w:val="00284EF1"/>
    <w:rsid w:val="002870FA"/>
    <w:rsid w:val="00291624"/>
    <w:rsid w:val="00295611"/>
    <w:rsid w:val="0029612D"/>
    <w:rsid w:val="0029643E"/>
    <w:rsid w:val="00296768"/>
    <w:rsid w:val="002A0819"/>
    <w:rsid w:val="002A1B60"/>
    <w:rsid w:val="002A1F2E"/>
    <w:rsid w:val="002A367E"/>
    <w:rsid w:val="002A4C46"/>
    <w:rsid w:val="002A7EDD"/>
    <w:rsid w:val="002B11B6"/>
    <w:rsid w:val="002B1E14"/>
    <w:rsid w:val="002B4451"/>
    <w:rsid w:val="002C1AF3"/>
    <w:rsid w:val="002C4A4A"/>
    <w:rsid w:val="002C4C6F"/>
    <w:rsid w:val="002C52B9"/>
    <w:rsid w:val="002D2482"/>
    <w:rsid w:val="002D6B4E"/>
    <w:rsid w:val="002E06D6"/>
    <w:rsid w:val="002E4202"/>
    <w:rsid w:val="002E47BC"/>
    <w:rsid w:val="002E60BF"/>
    <w:rsid w:val="002E7C10"/>
    <w:rsid w:val="002F0250"/>
    <w:rsid w:val="002F1FBB"/>
    <w:rsid w:val="002F4966"/>
    <w:rsid w:val="002F5EAB"/>
    <w:rsid w:val="002F7E2E"/>
    <w:rsid w:val="00301144"/>
    <w:rsid w:val="00301F2C"/>
    <w:rsid w:val="00303750"/>
    <w:rsid w:val="00304BDD"/>
    <w:rsid w:val="00305C87"/>
    <w:rsid w:val="00307E43"/>
    <w:rsid w:val="00310769"/>
    <w:rsid w:val="00312B75"/>
    <w:rsid w:val="00315B4A"/>
    <w:rsid w:val="00321F8B"/>
    <w:rsid w:val="0032262B"/>
    <w:rsid w:val="00322BDB"/>
    <w:rsid w:val="00326328"/>
    <w:rsid w:val="00332FD4"/>
    <w:rsid w:val="003349EC"/>
    <w:rsid w:val="0033563D"/>
    <w:rsid w:val="00335AE9"/>
    <w:rsid w:val="00337A77"/>
    <w:rsid w:val="003415BA"/>
    <w:rsid w:val="00341B69"/>
    <w:rsid w:val="00342BFF"/>
    <w:rsid w:val="003437EC"/>
    <w:rsid w:val="00344C08"/>
    <w:rsid w:val="003452D2"/>
    <w:rsid w:val="00345AFE"/>
    <w:rsid w:val="0034603B"/>
    <w:rsid w:val="00350A67"/>
    <w:rsid w:val="00350D61"/>
    <w:rsid w:val="00352316"/>
    <w:rsid w:val="00353BDE"/>
    <w:rsid w:val="00354D81"/>
    <w:rsid w:val="00355D69"/>
    <w:rsid w:val="003642B0"/>
    <w:rsid w:val="00364B7C"/>
    <w:rsid w:val="00364C4C"/>
    <w:rsid w:val="0036501D"/>
    <w:rsid w:val="00365701"/>
    <w:rsid w:val="00366003"/>
    <w:rsid w:val="003672DF"/>
    <w:rsid w:val="00370DD8"/>
    <w:rsid w:val="0037170E"/>
    <w:rsid w:val="00373FF0"/>
    <w:rsid w:val="003744A8"/>
    <w:rsid w:val="00374E01"/>
    <w:rsid w:val="00380E65"/>
    <w:rsid w:val="0038224E"/>
    <w:rsid w:val="00383CE3"/>
    <w:rsid w:val="003848E9"/>
    <w:rsid w:val="00387796"/>
    <w:rsid w:val="00387A29"/>
    <w:rsid w:val="00387CC6"/>
    <w:rsid w:val="003927F6"/>
    <w:rsid w:val="00393547"/>
    <w:rsid w:val="00393C7C"/>
    <w:rsid w:val="00395752"/>
    <w:rsid w:val="003977F3"/>
    <w:rsid w:val="003A20DB"/>
    <w:rsid w:val="003A2E16"/>
    <w:rsid w:val="003A3731"/>
    <w:rsid w:val="003A6744"/>
    <w:rsid w:val="003B031A"/>
    <w:rsid w:val="003B2597"/>
    <w:rsid w:val="003B425A"/>
    <w:rsid w:val="003B5626"/>
    <w:rsid w:val="003B5BE7"/>
    <w:rsid w:val="003C08EF"/>
    <w:rsid w:val="003C2497"/>
    <w:rsid w:val="003C2BA1"/>
    <w:rsid w:val="003C4B35"/>
    <w:rsid w:val="003C7F5A"/>
    <w:rsid w:val="003D147C"/>
    <w:rsid w:val="003D5537"/>
    <w:rsid w:val="003E3B0F"/>
    <w:rsid w:val="003E4716"/>
    <w:rsid w:val="003E619F"/>
    <w:rsid w:val="003E7FC3"/>
    <w:rsid w:val="003F1F54"/>
    <w:rsid w:val="003F415B"/>
    <w:rsid w:val="003F44ED"/>
    <w:rsid w:val="003F48C9"/>
    <w:rsid w:val="003F6AD7"/>
    <w:rsid w:val="003F763D"/>
    <w:rsid w:val="004009A4"/>
    <w:rsid w:val="0040276B"/>
    <w:rsid w:val="0040342B"/>
    <w:rsid w:val="00405D67"/>
    <w:rsid w:val="00406213"/>
    <w:rsid w:val="00406A91"/>
    <w:rsid w:val="00406C8E"/>
    <w:rsid w:val="00407048"/>
    <w:rsid w:val="00411256"/>
    <w:rsid w:val="00411355"/>
    <w:rsid w:val="00413907"/>
    <w:rsid w:val="00417906"/>
    <w:rsid w:val="004209AD"/>
    <w:rsid w:val="00424D8C"/>
    <w:rsid w:val="004259A7"/>
    <w:rsid w:val="004259AC"/>
    <w:rsid w:val="004261CF"/>
    <w:rsid w:val="0042635B"/>
    <w:rsid w:val="00426483"/>
    <w:rsid w:val="00427712"/>
    <w:rsid w:val="00431A53"/>
    <w:rsid w:val="0043268E"/>
    <w:rsid w:val="00432B1E"/>
    <w:rsid w:val="0043361E"/>
    <w:rsid w:val="00434480"/>
    <w:rsid w:val="004348C7"/>
    <w:rsid w:val="0043674A"/>
    <w:rsid w:val="00437691"/>
    <w:rsid w:val="0043791A"/>
    <w:rsid w:val="00437C0D"/>
    <w:rsid w:val="004429E6"/>
    <w:rsid w:val="00443B18"/>
    <w:rsid w:val="00445DD4"/>
    <w:rsid w:val="004509D4"/>
    <w:rsid w:val="00456705"/>
    <w:rsid w:val="00456E03"/>
    <w:rsid w:val="0045782A"/>
    <w:rsid w:val="00463EE3"/>
    <w:rsid w:val="004651AF"/>
    <w:rsid w:val="004663D2"/>
    <w:rsid w:val="004664B7"/>
    <w:rsid w:val="00467E64"/>
    <w:rsid w:val="00473CDC"/>
    <w:rsid w:val="00475657"/>
    <w:rsid w:val="00476A64"/>
    <w:rsid w:val="00477863"/>
    <w:rsid w:val="00481429"/>
    <w:rsid w:val="00481802"/>
    <w:rsid w:val="00481F0A"/>
    <w:rsid w:val="00485A5A"/>
    <w:rsid w:val="00491F95"/>
    <w:rsid w:val="004924EB"/>
    <w:rsid w:val="00492E8E"/>
    <w:rsid w:val="00494D45"/>
    <w:rsid w:val="00495E9F"/>
    <w:rsid w:val="00497738"/>
    <w:rsid w:val="004A06C4"/>
    <w:rsid w:val="004A079C"/>
    <w:rsid w:val="004A0F65"/>
    <w:rsid w:val="004A30FF"/>
    <w:rsid w:val="004A5020"/>
    <w:rsid w:val="004B30C6"/>
    <w:rsid w:val="004B5888"/>
    <w:rsid w:val="004C69E3"/>
    <w:rsid w:val="004D01E4"/>
    <w:rsid w:val="004D0871"/>
    <w:rsid w:val="004D0EAB"/>
    <w:rsid w:val="004D2448"/>
    <w:rsid w:val="004D294B"/>
    <w:rsid w:val="004D366C"/>
    <w:rsid w:val="004E32AC"/>
    <w:rsid w:val="004E421D"/>
    <w:rsid w:val="004E7AC9"/>
    <w:rsid w:val="004F1D74"/>
    <w:rsid w:val="004F21E6"/>
    <w:rsid w:val="00501A57"/>
    <w:rsid w:val="005046D4"/>
    <w:rsid w:val="00507937"/>
    <w:rsid w:val="005120D8"/>
    <w:rsid w:val="0051239F"/>
    <w:rsid w:val="005125BB"/>
    <w:rsid w:val="00514C06"/>
    <w:rsid w:val="005156E0"/>
    <w:rsid w:val="00516877"/>
    <w:rsid w:val="005169D0"/>
    <w:rsid w:val="005214E6"/>
    <w:rsid w:val="00524D45"/>
    <w:rsid w:val="0052582F"/>
    <w:rsid w:val="00527230"/>
    <w:rsid w:val="00527A1A"/>
    <w:rsid w:val="00527FA7"/>
    <w:rsid w:val="00536564"/>
    <w:rsid w:val="00540048"/>
    <w:rsid w:val="005412DF"/>
    <w:rsid w:val="00541CBE"/>
    <w:rsid w:val="0054368A"/>
    <w:rsid w:val="00543FFE"/>
    <w:rsid w:val="00544A65"/>
    <w:rsid w:val="00544DAF"/>
    <w:rsid w:val="00547ECC"/>
    <w:rsid w:val="00550DF8"/>
    <w:rsid w:val="00552079"/>
    <w:rsid w:val="0056455C"/>
    <w:rsid w:val="0056485B"/>
    <w:rsid w:val="00570D1D"/>
    <w:rsid w:val="0057201D"/>
    <w:rsid w:val="00572C1F"/>
    <w:rsid w:val="00574479"/>
    <w:rsid w:val="005806BF"/>
    <w:rsid w:val="00580B6A"/>
    <w:rsid w:val="00580BC4"/>
    <w:rsid w:val="00582155"/>
    <w:rsid w:val="00583D3F"/>
    <w:rsid w:val="00585C8D"/>
    <w:rsid w:val="0058652A"/>
    <w:rsid w:val="00586A55"/>
    <w:rsid w:val="00586BF4"/>
    <w:rsid w:val="00586CEB"/>
    <w:rsid w:val="0059079E"/>
    <w:rsid w:val="00590F68"/>
    <w:rsid w:val="00592F53"/>
    <w:rsid w:val="00594C6D"/>
    <w:rsid w:val="00597A06"/>
    <w:rsid w:val="005A07BA"/>
    <w:rsid w:val="005A10BA"/>
    <w:rsid w:val="005A1F4D"/>
    <w:rsid w:val="005A24C8"/>
    <w:rsid w:val="005A2883"/>
    <w:rsid w:val="005A4FCD"/>
    <w:rsid w:val="005A60BB"/>
    <w:rsid w:val="005A7614"/>
    <w:rsid w:val="005A7C07"/>
    <w:rsid w:val="005A7D7A"/>
    <w:rsid w:val="005B40B8"/>
    <w:rsid w:val="005B46BE"/>
    <w:rsid w:val="005B57E5"/>
    <w:rsid w:val="005B6AEB"/>
    <w:rsid w:val="005C0465"/>
    <w:rsid w:val="005C144B"/>
    <w:rsid w:val="005C3860"/>
    <w:rsid w:val="005C6FDC"/>
    <w:rsid w:val="005C7FEB"/>
    <w:rsid w:val="005D22B4"/>
    <w:rsid w:val="005D3C1C"/>
    <w:rsid w:val="005D40D0"/>
    <w:rsid w:val="005D4ECC"/>
    <w:rsid w:val="005D51AC"/>
    <w:rsid w:val="005D5D74"/>
    <w:rsid w:val="005D5E1B"/>
    <w:rsid w:val="005D76E3"/>
    <w:rsid w:val="005E2909"/>
    <w:rsid w:val="005E52C9"/>
    <w:rsid w:val="005E753F"/>
    <w:rsid w:val="005F023F"/>
    <w:rsid w:val="005F2089"/>
    <w:rsid w:val="005F2338"/>
    <w:rsid w:val="005F3232"/>
    <w:rsid w:val="005F5534"/>
    <w:rsid w:val="005F5CB6"/>
    <w:rsid w:val="005F72C6"/>
    <w:rsid w:val="005F7765"/>
    <w:rsid w:val="005F7E69"/>
    <w:rsid w:val="0060070F"/>
    <w:rsid w:val="00600823"/>
    <w:rsid w:val="006016C1"/>
    <w:rsid w:val="006028A7"/>
    <w:rsid w:val="0060318D"/>
    <w:rsid w:val="00605B11"/>
    <w:rsid w:val="0060663E"/>
    <w:rsid w:val="0061083E"/>
    <w:rsid w:val="00610EE8"/>
    <w:rsid w:val="00611A7F"/>
    <w:rsid w:val="006120F9"/>
    <w:rsid w:val="00613B0F"/>
    <w:rsid w:val="00613B25"/>
    <w:rsid w:val="00613F62"/>
    <w:rsid w:val="00622F7C"/>
    <w:rsid w:val="00623500"/>
    <w:rsid w:val="00624EBF"/>
    <w:rsid w:val="00627B4B"/>
    <w:rsid w:val="006306FA"/>
    <w:rsid w:val="00631715"/>
    <w:rsid w:val="006332FA"/>
    <w:rsid w:val="00634A7D"/>
    <w:rsid w:val="00635E08"/>
    <w:rsid w:val="006409FA"/>
    <w:rsid w:val="00641239"/>
    <w:rsid w:val="0064178A"/>
    <w:rsid w:val="00642630"/>
    <w:rsid w:val="00645C45"/>
    <w:rsid w:val="00651C2F"/>
    <w:rsid w:val="006538E0"/>
    <w:rsid w:val="00653E6B"/>
    <w:rsid w:val="00655634"/>
    <w:rsid w:val="006579E9"/>
    <w:rsid w:val="00662E1E"/>
    <w:rsid w:val="006631D6"/>
    <w:rsid w:val="00667A29"/>
    <w:rsid w:val="00670834"/>
    <w:rsid w:val="00671A05"/>
    <w:rsid w:val="00671B7A"/>
    <w:rsid w:val="00672198"/>
    <w:rsid w:val="00673FEB"/>
    <w:rsid w:val="006757AB"/>
    <w:rsid w:val="006776F2"/>
    <w:rsid w:val="00677F4A"/>
    <w:rsid w:val="006815EE"/>
    <w:rsid w:val="006830FB"/>
    <w:rsid w:val="00683DAC"/>
    <w:rsid w:val="00684DA5"/>
    <w:rsid w:val="006859B3"/>
    <w:rsid w:val="00686566"/>
    <w:rsid w:val="00686E43"/>
    <w:rsid w:val="00686F12"/>
    <w:rsid w:val="00691D0D"/>
    <w:rsid w:val="00692A09"/>
    <w:rsid w:val="00692F56"/>
    <w:rsid w:val="00694C95"/>
    <w:rsid w:val="00696692"/>
    <w:rsid w:val="0069778A"/>
    <w:rsid w:val="006A0D0A"/>
    <w:rsid w:val="006A115D"/>
    <w:rsid w:val="006A2C7F"/>
    <w:rsid w:val="006A4C24"/>
    <w:rsid w:val="006A61E6"/>
    <w:rsid w:val="006A6FE9"/>
    <w:rsid w:val="006A728F"/>
    <w:rsid w:val="006B193E"/>
    <w:rsid w:val="006B1C0C"/>
    <w:rsid w:val="006B24C6"/>
    <w:rsid w:val="006B344E"/>
    <w:rsid w:val="006B3BA6"/>
    <w:rsid w:val="006B47CA"/>
    <w:rsid w:val="006B77E1"/>
    <w:rsid w:val="006C6B60"/>
    <w:rsid w:val="006D1BCD"/>
    <w:rsid w:val="006D2BDA"/>
    <w:rsid w:val="006D3A0F"/>
    <w:rsid w:val="006E24BE"/>
    <w:rsid w:val="006E40E7"/>
    <w:rsid w:val="006E5D00"/>
    <w:rsid w:val="006E747C"/>
    <w:rsid w:val="006F0C50"/>
    <w:rsid w:val="006F18F1"/>
    <w:rsid w:val="006F35BA"/>
    <w:rsid w:val="006F36F4"/>
    <w:rsid w:val="00702A34"/>
    <w:rsid w:val="00705288"/>
    <w:rsid w:val="007052A6"/>
    <w:rsid w:val="00705BFF"/>
    <w:rsid w:val="00705D38"/>
    <w:rsid w:val="007122AA"/>
    <w:rsid w:val="00714B2F"/>
    <w:rsid w:val="007176A2"/>
    <w:rsid w:val="007227D1"/>
    <w:rsid w:val="00724181"/>
    <w:rsid w:val="00731C37"/>
    <w:rsid w:val="00732691"/>
    <w:rsid w:val="00735A0F"/>
    <w:rsid w:val="007372E6"/>
    <w:rsid w:val="0073753A"/>
    <w:rsid w:val="007474BC"/>
    <w:rsid w:val="00750508"/>
    <w:rsid w:val="00751F9D"/>
    <w:rsid w:val="00753CBF"/>
    <w:rsid w:val="00754034"/>
    <w:rsid w:val="0075444B"/>
    <w:rsid w:val="0075497E"/>
    <w:rsid w:val="00754A86"/>
    <w:rsid w:val="007559C0"/>
    <w:rsid w:val="00755D03"/>
    <w:rsid w:val="0075676E"/>
    <w:rsid w:val="00760AEC"/>
    <w:rsid w:val="00761253"/>
    <w:rsid w:val="007617BC"/>
    <w:rsid w:val="00761A3C"/>
    <w:rsid w:val="0076489D"/>
    <w:rsid w:val="0077046D"/>
    <w:rsid w:val="00772C13"/>
    <w:rsid w:val="007734EB"/>
    <w:rsid w:val="00774504"/>
    <w:rsid w:val="00775F97"/>
    <w:rsid w:val="00776526"/>
    <w:rsid w:val="00777375"/>
    <w:rsid w:val="00777B6E"/>
    <w:rsid w:val="00777F9F"/>
    <w:rsid w:val="00780FA5"/>
    <w:rsid w:val="007817CD"/>
    <w:rsid w:val="00781FA7"/>
    <w:rsid w:val="007849F2"/>
    <w:rsid w:val="00784BCA"/>
    <w:rsid w:val="007852EB"/>
    <w:rsid w:val="0078649E"/>
    <w:rsid w:val="0078787F"/>
    <w:rsid w:val="0079000D"/>
    <w:rsid w:val="00793ABD"/>
    <w:rsid w:val="00795171"/>
    <w:rsid w:val="007A14C4"/>
    <w:rsid w:val="007A4D6D"/>
    <w:rsid w:val="007B5427"/>
    <w:rsid w:val="007B6889"/>
    <w:rsid w:val="007C1447"/>
    <w:rsid w:val="007C1740"/>
    <w:rsid w:val="007C3441"/>
    <w:rsid w:val="007C516B"/>
    <w:rsid w:val="007C58C4"/>
    <w:rsid w:val="007D4C52"/>
    <w:rsid w:val="007E0265"/>
    <w:rsid w:val="007E08FC"/>
    <w:rsid w:val="007E1B5A"/>
    <w:rsid w:val="007E2A8C"/>
    <w:rsid w:val="007E35FE"/>
    <w:rsid w:val="007E4B16"/>
    <w:rsid w:val="007E51C7"/>
    <w:rsid w:val="007F1B39"/>
    <w:rsid w:val="007F623E"/>
    <w:rsid w:val="007F6666"/>
    <w:rsid w:val="00800A8E"/>
    <w:rsid w:val="00807073"/>
    <w:rsid w:val="00814127"/>
    <w:rsid w:val="00814598"/>
    <w:rsid w:val="00815B6E"/>
    <w:rsid w:val="00817B3A"/>
    <w:rsid w:val="00817E89"/>
    <w:rsid w:val="0082103D"/>
    <w:rsid w:val="00823968"/>
    <w:rsid w:val="00826194"/>
    <w:rsid w:val="0082645F"/>
    <w:rsid w:val="00826491"/>
    <w:rsid w:val="0083081A"/>
    <w:rsid w:val="00830F15"/>
    <w:rsid w:val="00833209"/>
    <w:rsid w:val="00833DCD"/>
    <w:rsid w:val="008349D6"/>
    <w:rsid w:val="00834FDA"/>
    <w:rsid w:val="00837C98"/>
    <w:rsid w:val="008404F1"/>
    <w:rsid w:val="00847693"/>
    <w:rsid w:val="0085240F"/>
    <w:rsid w:val="0085499D"/>
    <w:rsid w:val="0085536C"/>
    <w:rsid w:val="00856097"/>
    <w:rsid w:val="008603B5"/>
    <w:rsid w:val="00861429"/>
    <w:rsid w:val="00861DA2"/>
    <w:rsid w:val="00865965"/>
    <w:rsid w:val="00867BD8"/>
    <w:rsid w:val="008706CD"/>
    <w:rsid w:val="008708FF"/>
    <w:rsid w:val="00871AB0"/>
    <w:rsid w:val="008732E7"/>
    <w:rsid w:val="0087331A"/>
    <w:rsid w:val="008751C0"/>
    <w:rsid w:val="00881AA8"/>
    <w:rsid w:val="0088253D"/>
    <w:rsid w:val="00882C73"/>
    <w:rsid w:val="008848AF"/>
    <w:rsid w:val="008868D4"/>
    <w:rsid w:val="00887C21"/>
    <w:rsid w:val="00891A09"/>
    <w:rsid w:val="00893A6D"/>
    <w:rsid w:val="00895A42"/>
    <w:rsid w:val="00896BFA"/>
    <w:rsid w:val="008A4B66"/>
    <w:rsid w:val="008A4C5A"/>
    <w:rsid w:val="008A55F5"/>
    <w:rsid w:val="008A77A2"/>
    <w:rsid w:val="008B29F7"/>
    <w:rsid w:val="008B5300"/>
    <w:rsid w:val="008B5C78"/>
    <w:rsid w:val="008B5FF7"/>
    <w:rsid w:val="008B70F6"/>
    <w:rsid w:val="008C0DAB"/>
    <w:rsid w:val="008C4A27"/>
    <w:rsid w:val="008D3726"/>
    <w:rsid w:val="008D3F1F"/>
    <w:rsid w:val="008D59BC"/>
    <w:rsid w:val="008D7072"/>
    <w:rsid w:val="008D7224"/>
    <w:rsid w:val="008E0DF1"/>
    <w:rsid w:val="008E142F"/>
    <w:rsid w:val="008E15CD"/>
    <w:rsid w:val="008E2129"/>
    <w:rsid w:val="008E2392"/>
    <w:rsid w:val="008E3142"/>
    <w:rsid w:val="008E3FDC"/>
    <w:rsid w:val="008E79D9"/>
    <w:rsid w:val="008F2994"/>
    <w:rsid w:val="008F7BDA"/>
    <w:rsid w:val="0090135E"/>
    <w:rsid w:val="009025C7"/>
    <w:rsid w:val="0090349A"/>
    <w:rsid w:val="00903C4B"/>
    <w:rsid w:val="00905C5F"/>
    <w:rsid w:val="00906A4A"/>
    <w:rsid w:val="00907CC9"/>
    <w:rsid w:val="00911738"/>
    <w:rsid w:val="009120AC"/>
    <w:rsid w:val="009129F1"/>
    <w:rsid w:val="0091540D"/>
    <w:rsid w:val="009201C8"/>
    <w:rsid w:val="009223BE"/>
    <w:rsid w:val="00922D29"/>
    <w:rsid w:val="00922FD5"/>
    <w:rsid w:val="009238BE"/>
    <w:rsid w:val="00925CE8"/>
    <w:rsid w:val="0092736F"/>
    <w:rsid w:val="00927BA7"/>
    <w:rsid w:val="00930C6C"/>
    <w:rsid w:val="009324A4"/>
    <w:rsid w:val="009326C1"/>
    <w:rsid w:val="00932882"/>
    <w:rsid w:val="00934A0A"/>
    <w:rsid w:val="00936126"/>
    <w:rsid w:val="00937AE1"/>
    <w:rsid w:val="0094028C"/>
    <w:rsid w:val="0094086A"/>
    <w:rsid w:val="0094358C"/>
    <w:rsid w:val="00945802"/>
    <w:rsid w:val="00945837"/>
    <w:rsid w:val="00950F9A"/>
    <w:rsid w:val="0095147A"/>
    <w:rsid w:val="0095267D"/>
    <w:rsid w:val="00956CCD"/>
    <w:rsid w:val="00956E78"/>
    <w:rsid w:val="00957096"/>
    <w:rsid w:val="00960E91"/>
    <w:rsid w:val="00961471"/>
    <w:rsid w:val="00963923"/>
    <w:rsid w:val="00966C14"/>
    <w:rsid w:val="009728B7"/>
    <w:rsid w:val="0097348A"/>
    <w:rsid w:val="00973B36"/>
    <w:rsid w:val="00976F1E"/>
    <w:rsid w:val="00987348"/>
    <w:rsid w:val="00987401"/>
    <w:rsid w:val="009948A3"/>
    <w:rsid w:val="009A0B97"/>
    <w:rsid w:val="009A1D5F"/>
    <w:rsid w:val="009A2886"/>
    <w:rsid w:val="009A524D"/>
    <w:rsid w:val="009A5482"/>
    <w:rsid w:val="009A54BB"/>
    <w:rsid w:val="009A6DCF"/>
    <w:rsid w:val="009B523E"/>
    <w:rsid w:val="009B55E0"/>
    <w:rsid w:val="009B7FE0"/>
    <w:rsid w:val="009C3BB2"/>
    <w:rsid w:val="009C4AFE"/>
    <w:rsid w:val="009C4D4F"/>
    <w:rsid w:val="009C522E"/>
    <w:rsid w:val="009C535C"/>
    <w:rsid w:val="009C5C1C"/>
    <w:rsid w:val="009C7151"/>
    <w:rsid w:val="009D1EF5"/>
    <w:rsid w:val="009D2C01"/>
    <w:rsid w:val="009D32A4"/>
    <w:rsid w:val="009D33DC"/>
    <w:rsid w:val="009D3F4F"/>
    <w:rsid w:val="009D51CA"/>
    <w:rsid w:val="009D652E"/>
    <w:rsid w:val="009E0F93"/>
    <w:rsid w:val="009E414F"/>
    <w:rsid w:val="009E6701"/>
    <w:rsid w:val="009E6AB4"/>
    <w:rsid w:val="009E704B"/>
    <w:rsid w:val="009F139C"/>
    <w:rsid w:val="009F2803"/>
    <w:rsid w:val="00A001AB"/>
    <w:rsid w:val="00A05A35"/>
    <w:rsid w:val="00A05F8E"/>
    <w:rsid w:val="00A07CFC"/>
    <w:rsid w:val="00A11ABB"/>
    <w:rsid w:val="00A12C53"/>
    <w:rsid w:val="00A145A3"/>
    <w:rsid w:val="00A14BA3"/>
    <w:rsid w:val="00A14D11"/>
    <w:rsid w:val="00A15806"/>
    <w:rsid w:val="00A15815"/>
    <w:rsid w:val="00A1617D"/>
    <w:rsid w:val="00A177B1"/>
    <w:rsid w:val="00A245E1"/>
    <w:rsid w:val="00A24D86"/>
    <w:rsid w:val="00A26807"/>
    <w:rsid w:val="00A2758C"/>
    <w:rsid w:val="00A3011A"/>
    <w:rsid w:val="00A3114C"/>
    <w:rsid w:val="00A32CAD"/>
    <w:rsid w:val="00A34BBA"/>
    <w:rsid w:val="00A370A8"/>
    <w:rsid w:val="00A37936"/>
    <w:rsid w:val="00A4030F"/>
    <w:rsid w:val="00A41497"/>
    <w:rsid w:val="00A414F8"/>
    <w:rsid w:val="00A4267D"/>
    <w:rsid w:val="00A42DA7"/>
    <w:rsid w:val="00A4327D"/>
    <w:rsid w:val="00A46CE5"/>
    <w:rsid w:val="00A47037"/>
    <w:rsid w:val="00A47FF4"/>
    <w:rsid w:val="00A50684"/>
    <w:rsid w:val="00A50B78"/>
    <w:rsid w:val="00A50C76"/>
    <w:rsid w:val="00A512B3"/>
    <w:rsid w:val="00A52EA2"/>
    <w:rsid w:val="00A56FCC"/>
    <w:rsid w:val="00A57068"/>
    <w:rsid w:val="00A617DA"/>
    <w:rsid w:val="00A61DAD"/>
    <w:rsid w:val="00A64789"/>
    <w:rsid w:val="00A65281"/>
    <w:rsid w:val="00A65FA2"/>
    <w:rsid w:val="00A73D09"/>
    <w:rsid w:val="00A770E4"/>
    <w:rsid w:val="00A772A4"/>
    <w:rsid w:val="00A7786F"/>
    <w:rsid w:val="00A8137A"/>
    <w:rsid w:val="00A8325C"/>
    <w:rsid w:val="00A846A7"/>
    <w:rsid w:val="00A84F86"/>
    <w:rsid w:val="00A8573E"/>
    <w:rsid w:val="00A85991"/>
    <w:rsid w:val="00A866FD"/>
    <w:rsid w:val="00A87982"/>
    <w:rsid w:val="00A87FA9"/>
    <w:rsid w:val="00A935CB"/>
    <w:rsid w:val="00A94E16"/>
    <w:rsid w:val="00A95306"/>
    <w:rsid w:val="00A97912"/>
    <w:rsid w:val="00AA0C80"/>
    <w:rsid w:val="00AB070F"/>
    <w:rsid w:val="00AB16E7"/>
    <w:rsid w:val="00AB6E6E"/>
    <w:rsid w:val="00AC0444"/>
    <w:rsid w:val="00AC127B"/>
    <w:rsid w:val="00AC57A4"/>
    <w:rsid w:val="00AC5D20"/>
    <w:rsid w:val="00AD0157"/>
    <w:rsid w:val="00AD03DD"/>
    <w:rsid w:val="00AD26A2"/>
    <w:rsid w:val="00AD5278"/>
    <w:rsid w:val="00AD552C"/>
    <w:rsid w:val="00AD7E36"/>
    <w:rsid w:val="00AE1098"/>
    <w:rsid w:val="00AE6C04"/>
    <w:rsid w:val="00AF5635"/>
    <w:rsid w:val="00AF7958"/>
    <w:rsid w:val="00AF7CFE"/>
    <w:rsid w:val="00B01578"/>
    <w:rsid w:val="00B01DC7"/>
    <w:rsid w:val="00B03B1D"/>
    <w:rsid w:val="00B046DE"/>
    <w:rsid w:val="00B05B55"/>
    <w:rsid w:val="00B0667B"/>
    <w:rsid w:val="00B1057D"/>
    <w:rsid w:val="00B10BC6"/>
    <w:rsid w:val="00B118B5"/>
    <w:rsid w:val="00B124E1"/>
    <w:rsid w:val="00B1504E"/>
    <w:rsid w:val="00B16514"/>
    <w:rsid w:val="00B2758D"/>
    <w:rsid w:val="00B308DA"/>
    <w:rsid w:val="00B309C4"/>
    <w:rsid w:val="00B3340E"/>
    <w:rsid w:val="00B342A3"/>
    <w:rsid w:val="00B407B8"/>
    <w:rsid w:val="00B45A16"/>
    <w:rsid w:val="00B45D27"/>
    <w:rsid w:val="00B4716A"/>
    <w:rsid w:val="00B50543"/>
    <w:rsid w:val="00B519FB"/>
    <w:rsid w:val="00B53D8B"/>
    <w:rsid w:val="00B5797D"/>
    <w:rsid w:val="00B60014"/>
    <w:rsid w:val="00B60CA6"/>
    <w:rsid w:val="00B63167"/>
    <w:rsid w:val="00B63CBC"/>
    <w:rsid w:val="00B648B7"/>
    <w:rsid w:val="00B65A7B"/>
    <w:rsid w:val="00B70959"/>
    <w:rsid w:val="00B71621"/>
    <w:rsid w:val="00B746E3"/>
    <w:rsid w:val="00B74716"/>
    <w:rsid w:val="00B76891"/>
    <w:rsid w:val="00B81D09"/>
    <w:rsid w:val="00B84387"/>
    <w:rsid w:val="00B84DBB"/>
    <w:rsid w:val="00B85615"/>
    <w:rsid w:val="00B90094"/>
    <w:rsid w:val="00B900D2"/>
    <w:rsid w:val="00B91046"/>
    <w:rsid w:val="00B92AB1"/>
    <w:rsid w:val="00B94771"/>
    <w:rsid w:val="00B970FF"/>
    <w:rsid w:val="00BA04C0"/>
    <w:rsid w:val="00BA109C"/>
    <w:rsid w:val="00BA30C3"/>
    <w:rsid w:val="00BA4AA1"/>
    <w:rsid w:val="00BA5344"/>
    <w:rsid w:val="00BB3098"/>
    <w:rsid w:val="00BB4EA7"/>
    <w:rsid w:val="00BB54E3"/>
    <w:rsid w:val="00BC1065"/>
    <w:rsid w:val="00BC35F6"/>
    <w:rsid w:val="00BC3B0A"/>
    <w:rsid w:val="00BC4A2E"/>
    <w:rsid w:val="00BD172A"/>
    <w:rsid w:val="00BD2DBD"/>
    <w:rsid w:val="00BD393E"/>
    <w:rsid w:val="00BD6219"/>
    <w:rsid w:val="00BD690B"/>
    <w:rsid w:val="00BE73FE"/>
    <w:rsid w:val="00BE7836"/>
    <w:rsid w:val="00BE7AB3"/>
    <w:rsid w:val="00BF5DCA"/>
    <w:rsid w:val="00C01B2A"/>
    <w:rsid w:val="00C02893"/>
    <w:rsid w:val="00C05341"/>
    <w:rsid w:val="00C05FC1"/>
    <w:rsid w:val="00C06356"/>
    <w:rsid w:val="00C07608"/>
    <w:rsid w:val="00C1128E"/>
    <w:rsid w:val="00C12EE9"/>
    <w:rsid w:val="00C13AE3"/>
    <w:rsid w:val="00C15DDE"/>
    <w:rsid w:val="00C22492"/>
    <w:rsid w:val="00C2269B"/>
    <w:rsid w:val="00C24B4A"/>
    <w:rsid w:val="00C25AF2"/>
    <w:rsid w:val="00C2602E"/>
    <w:rsid w:val="00C26103"/>
    <w:rsid w:val="00C26E14"/>
    <w:rsid w:val="00C306A3"/>
    <w:rsid w:val="00C30CB4"/>
    <w:rsid w:val="00C33809"/>
    <w:rsid w:val="00C338B0"/>
    <w:rsid w:val="00C341AB"/>
    <w:rsid w:val="00C401EC"/>
    <w:rsid w:val="00C403A8"/>
    <w:rsid w:val="00C415A3"/>
    <w:rsid w:val="00C43872"/>
    <w:rsid w:val="00C44979"/>
    <w:rsid w:val="00C46DA4"/>
    <w:rsid w:val="00C47425"/>
    <w:rsid w:val="00C500B4"/>
    <w:rsid w:val="00C506E7"/>
    <w:rsid w:val="00C53413"/>
    <w:rsid w:val="00C54A3F"/>
    <w:rsid w:val="00C61522"/>
    <w:rsid w:val="00C627B8"/>
    <w:rsid w:val="00C63A04"/>
    <w:rsid w:val="00C6572C"/>
    <w:rsid w:val="00C70BC5"/>
    <w:rsid w:val="00C71423"/>
    <w:rsid w:val="00C7149D"/>
    <w:rsid w:val="00C71A50"/>
    <w:rsid w:val="00C71D90"/>
    <w:rsid w:val="00C737B0"/>
    <w:rsid w:val="00C73EF2"/>
    <w:rsid w:val="00C77787"/>
    <w:rsid w:val="00C77B50"/>
    <w:rsid w:val="00C81A3C"/>
    <w:rsid w:val="00C82767"/>
    <w:rsid w:val="00C82F0E"/>
    <w:rsid w:val="00C849F7"/>
    <w:rsid w:val="00C84E04"/>
    <w:rsid w:val="00C864F3"/>
    <w:rsid w:val="00C908E8"/>
    <w:rsid w:val="00C9380B"/>
    <w:rsid w:val="00CA2139"/>
    <w:rsid w:val="00CA3383"/>
    <w:rsid w:val="00CA3938"/>
    <w:rsid w:val="00CA3E93"/>
    <w:rsid w:val="00CA494F"/>
    <w:rsid w:val="00CA58DB"/>
    <w:rsid w:val="00CA66BC"/>
    <w:rsid w:val="00CB1FF8"/>
    <w:rsid w:val="00CB2284"/>
    <w:rsid w:val="00CB323B"/>
    <w:rsid w:val="00CB684C"/>
    <w:rsid w:val="00CC0D9D"/>
    <w:rsid w:val="00CC2250"/>
    <w:rsid w:val="00CC4514"/>
    <w:rsid w:val="00CC4D55"/>
    <w:rsid w:val="00CC784B"/>
    <w:rsid w:val="00CD3450"/>
    <w:rsid w:val="00CD3D8C"/>
    <w:rsid w:val="00CD469B"/>
    <w:rsid w:val="00CD52E6"/>
    <w:rsid w:val="00CD793A"/>
    <w:rsid w:val="00CE0B0B"/>
    <w:rsid w:val="00CE205D"/>
    <w:rsid w:val="00CE563E"/>
    <w:rsid w:val="00CE7785"/>
    <w:rsid w:val="00CF0790"/>
    <w:rsid w:val="00CF323B"/>
    <w:rsid w:val="00CF367F"/>
    <w:rsid w:val="00CF4490"/>
    <w:rsid w:val="00CF44F7"/>
    <w:rsid w:val="00CF69EF"/>
    <w:rsid w:val="00CF6D85"/>
    <w:rsid w:val="00D020DC"/>
    <w:rsid w:val="00D02CD3"/>
    <w:rsid w:val="00D057F2"/>
    <w:rsid w:val="00D06338"/>
    <w:rsid w:val="00D06369"/>
    <w:rsid w:val="00D077A7"/>
    <w:rsid w:val="00D155E3"/>
    <w:rsid w:val="00D16B15"/>
    <w:rsid w:val="00D176F5"/>
    <w:rsid w:val="00D17BA0"/>
    <w:rsid w:val="00D21421"/>
    <w:rsid w:val="00D270D4"/>
    <w:rsid w:val="00D306EF"/>
    <w:rsid w:val="00D31282"/>
    <w:rsid w:val="00D33A0E"/>
    <w:rsid w:val="00D356D4"/>
    <w:rsid w:val="00D356F2"/>
    <w:rsid w:val="00D37DC3"/>
    <w:rsid w:val="00D421A1"/>
    <w:rsid w:val="00D46348"/>
    <w:rsid w:val="00D47406"/>
    <w:rsid w:val="00D51B04"/>
    <w:rsid w:val="00D51F36"/>
    <w:rsid w:val="00D51FF5"/>
    <w:rsid w:val="00D5233D"/>
    <w:rsid w:val="00D52EF4"/>
    <w:rsid w:val="00D53C8B"/>
    <w:rsid w:val="00D549A3"/>
    <w:rsid w:val="00D55BA7"/>
    <w:rsid w:val="00D571A7"/>
    <w:rsid w:val="00D64226"/>
    <w:rsid w:val="00D64A50"/>
    <w:rsid w:val="00D67158"/>
    <w:rsid w:val="00D6757D"/>
    <w:rsid w:val="00D7515A"/>
    <w:rsid w:val="00D76958"/>
    <w:rsid w:val="00D771B8"/>
    <w:rsid w:val="00D771F0"/>
    <w:rsid w:val="00D77564"/>
    <w:rsid w:val="00D7774B"/>
    <w:rsid w:val="00D80D88"/>
    <w:rsid w:val="00D84B6D"/>
    <w:rsid w:val="00D87CA3"/>
    <w:rsid w:val="00D91659"/>
    <w:rsid w:val="00D921F1"/>
    <w:rsid w:val="00D93848"/>
    <w:rsid w:val="00D96189"/>
    <w:rsid w:val="00DA2037"/>
    <w:rsid w:val="00DA2967"/>
    <w:rsid w:val="00DA3827"/>
    <w:rsid w:val="00DA7D92"/>
    <w:rsid w:val="00DB2403"/>
    <w:rsid w:val="00DB2662"/>
    <w:rsid w:val="00DC022B"/>
    <w:rsid w:val="00DC672D"/>
    <w:rsid w:val="00DC6EB4"/>
    <w:rsid w:val="00DD26AF"/>
    <w:rsid w:val="00DD3894"/>
    <w:rsid w:val="00DD44E3"/>
    <w:rsid w:val="00DD476C"/>
    <w:rsid w:val="00DD5F15"/>
    <w:rsid w:val="00DD7E9B"/>
    <w:rsid w:val="00DE2209"/>
    <w:rsid w:val="00DE63B8"/>
    <w:rsid w:val="00DE748F"/>
    <w:rsid w:val="00DF2572"/>
    <w:rsid w:val="00DF3909"/>
    <w:rsid w:val="00DF4AD7"/>
    <w:rsid w:val="00DF4D79"/>
    <w:rsid w:val="00DF7D91"/>
    <w:rsid w:val="00E00960"/>
    <w:rsid w:val="00E00AF1"/>
    <w:rsid w:val="00E107D5"/>
    <w:rsid w:val="00E12BB4"/>
    <w:rsid w:val="00E16797"/>
    <w:rsid w:val="00E2301C"/>
    <w:rsid w:val="00E246CC"/>
    <w:rsid w:val="00E253FA"/>
    <w:rsid w:val="00E27ADE"/>
    <w:rsid w:val="00E30AAD"/>
    <w:rsid w:val="00E31799"/>
    <w:rsid w:val="00E3195A"/>
    <w:rsid w:val="00E33E17"/>
    <w:rsid w:val="00E33E2A"/>
    <w:rsid w:val="00E3613B"/>
    <w:rsid w:val="00E37008"/>
    <w:rsid w:val="00E40B8B"/>
    <w:rsid w:val="00E41741"/>
    <w:rsid w:val="00E41775"/>
    <w:rsid w:val="00E41A43"/>
    <w:rsid w:val="00E44264"/>
    <w:rsid w:val="00E46AAB"/>
    <w:rsid w:val="00E4744A"/>
    <w:rsid w:val="00E47BBE"/>
    <w:rsid w:val="00E47F8F"/>
    <w:rsid w:val="00E54AA5"/>
    <w:rsid w:val="00E5545B"/>
    <w:rsid w:val="00E55A18"/>
    <w:rsid w:val="00E5606C"/>
    <w:rsid w:val="00E57F89"/>
    <w:rsid w:val="00E62305"/>
    <w:rsid w:val="00E679E0"/>
    <w:rsid w:val="00E70C5E"/>
    <w:rsid w:val="00E71D1F"/>
    <w:rsid w:val="00E72A7A"/>
    <w:rsid w:val="00E74F0C"/>
    <w:rsid w:val="00E7500A"/>
    <w:rsid w:val="00E756B7"/>
    <w:rsid w:val="00E827EB"/>
    <w:rsid w:val="00E8378D"/>
    <w:rsid w:val="00E85D92"/>
    <w:rsid w:val="00E87715"/>
    <w:rsid w:val="00E90803"/>
    <w:rsid w:val="00E9210C"/>
    <w:rsid w:val="00E95D41"/>
    <w:rsid w:val="00E972DC"/>
    <w:rsid w:val="00E97462"/>
    <w:rsid w:val="00EA2CCE"/>
    <w:rsid w:val="00EA2E6A"/>
    <w:rsid w:val="00EA37FE"/>
    <w:rsid w:val="00EA4BCB"/>
    <w:rsid w:val="00EA54C4"/>
    <w:rsid w:val="00EA7E2A"/>
    <w:rsid w:val="00EB21BB"/>
    <w:rsid w:val="00EB2246"/>
    <w:rsid w:val="00EB52DC"/>
    <w:rsid w:val="00EB5B49"/>
    <w:rsid w:val="00EB7CF6"/>
    <w:rsid w:val="00EC3002"/>
    <w:rsid w:val="00EC3391"/>
    <w:rsid w:val="00EC7BEA"/>
    <w:rsid w:val="00ED2A9C"/>
    <w:rsid w:val="00ED5373"/>
    <w:rsid w:val="00ED67E7"/>
    <w:rsid w:val="00ED7137"/>
    <w:rsid w:val="00EE0A07"/>
    <w:rsid w:val="00EE0F1C"/>
    <w:rsid w:val="00EE10AE"/>
    <w:rsid w:val="00EE10B3"/>
    <w:rsid w:val="00EE200A"/>
    <w:rsid w:val="00EE2123"/>
    <w:rsid w:val="00EE2BF8"/>
    <w:rsid w:val="00EE3D67"/>
    <w:rsid w:val="00EE44F2"/>
    <w:rsid w:val="00EE4E7E"/>
    <w:rsid w:val="00EE5358"/>
    <w:rsid w:val="00EE692B"/>
    <w:rsid w:val="00EE6E3D"/>
    <w:rsid w:val="00EF1788"/>
    <w:rsid w:val="00EF429F"/>
    <w:rsid w:val="00F00AED"/>
    <w:rsid w:val="00F014BC"/>
    <w:rsid w:val="00F055CF"/>
    <w:rsid w:val="00F05D05"/>
    <w:rsid w:val="00F10720"/>
    <w:rsid w:val="00F10A92"/>
    <w:rsid w:val="00F13929"/>
    <w:rsid w:val="00F14DF4"/>
    <w:rsid w:val="00F1560A"/>
    <w:rsid w:val="00F16C03"/>
    <w:rsid w:val="00F202D8"/>
    <w:rsid w:val="00F20B69"/>
    <w:rsid w:val="00F225E9"/>
    <w:rsid w:val="00F2287F"/>
    <w:rsid w:val="00F22FCE"/>
    <w:rsid w:val="00F2496F"/>
    <w:rsid w:val="00F24F90"/>
    <w:rsid w:val="00F271B0"/>
    <w:rsid w:val="00F301D2"/>
    <w:rsid w:val="00F31D59"/>
    <w:rsid w:val="00F329E8"/>
    <w:rsid w:val="00F340B4"/>
    <w:rsid w:val="00F42BF2"/>
    <w:rsid w:val="00F43F57"/>
    <w:rsid w:val="00F442BD"/>
    <w:rsid w:val="00F443EF"/>
    <w:rsid w:val="00F46BF3"/>
    <w:rsid w:val="00F50343"/>
    <w:rsid w:val="00F51DF7"/>
    <w:rsid w:val="00F537F9"/>
    <w:rsid w:val="00F55DE5"/>
    <w:rsid w:val="00F565F0"/>
    <w:rsid w:val="00F601ED"/>
    <w:rsid w:val="00F61BD3"/>
    <w:rsid w:val="00F62D53"/>
    <w:rsid w:val="00F6322C"/>
    <w:rsid w:val="00F66B53"/>
    <w:rsid w:val="00F678DE"/>
    <w:rsid w:val="00F67E0B"/>
    <w:rsid w:val="00F7179A"/>
    <w:rsid w:val="00F7231A"/>
    <w:rsid w:val="00F759F3"/>
    <w:rsid w:val="00F76EEF"/>
    <w:rsid w:val="00F80B8A"/>
    <w:rsid w:val="00F827BB"/>
    <w:rsid w:val="00F866F0"/>
    <w:rsid w:val="00F90074"/>
    <w:rsid w:val="00F91727"/>
    <w:rsid w:val="00F933C2"/>
    <w:rsid w:val="00F9415D"/>
    <w:rsid w:val="00F94B29"/>
    <w:rsid w:val="00F95A0B"/>
    <w:rsid w:val="00F9640A"/>
    <w:rsid w:val="00F96A39"/>
    <w:rsid w:val="00F973A5"/>
    <w:rsid w:val="00FA0868"/>
    <w:rsid w:val="00FA1279"/>
    <w:rsid w:val="00FA19AB"/>
    <w:rsid w:val="00FA240B"/>
    <w:rsid w:val="00FA24B9"/>
    <w:rsid w:val="00FA591A"/>
    <w:rsid w:val="00FB0143"/>
    <w:rsid w:val="00FB39BF"/>
    <w:rsid w:val="00FB7129"/>
    <w:rsid w:val="00FB766B"/>
    <w:rsid w:val="00FB7D6F"/>
    <w:rsid w:val="00FC2DDD"/>
    <w:rsid w:val="00FC2F49"/>
    <w:rsid w:val="00FC5165"/>
    <w:rsid w:val="00FC55BD"/>
    <w:rsid w:val="00FC5ACA"/>
    <w:rsid w:val="00FD1573"/>
    <w:rsid w:val="00FD5E2E"/>
    <w:rsid w:val="00FD7EF8"/>
    <w:rsid w:val="00FE0CBC"/>
    <w:rsid w:val="00FE20C1"/>
    <w:rsid w:val="00FE667B"/>
    <w:rsid w:val="00FE7EA4"/>
    <w:rsid w:val="00FF0A61"/>
    <w:rsid w:val="00FF7F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.VnTime" w:eastAsiaTheme="minorHAnsi" w:hAnsi=".VnTime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9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8F7BDA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32</Words>
  <Characters>1329</Characters>
  <DocSecurity>0</DocSecurity>
  <Lines>11</Lines>
  <Paragraphs>3</Paragraphs>
  <ScaleCrop>false</ScaleCrop>
  <LinksUpToDate>false</LinksUpToDate>
  <CharactersWithSpaces>1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7-03-02T11:15:00Z</dcterms:created>
  <dcterms:modified xsi:type="dcterms:W3CDTF">2017-03-02T11:19:00Z</dcterms:modified>
</cp:coreProperties>
</file>